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7" r:id="rId4"/>
    <p:sldMasterId id="2147483719" r:id="rId5"/>
    <p:sldMasterId id="2147483730" r:id="rId6"/>
    <p:sldMasterId id="2147483741" r:id="rId7"/>
    <p:sldMasterId id="2147483756" r:id="rId8"/>
    <p:sldMasterId id="2147483770" r:id="rId9"/>
  </p:sldMasterIdLst>
  <p:notesMasterIdLst>
    <p:notesMasterId r:id="rId28"/>
  </p:notesMasterIdLst>
  <p:handoutMasterIdLst>
    <p:handoutMasterId r:id="rId29"/>
  </p:handoutMasterIdLst>
  <p:sldIdLst>
    <p:sldId id="276" r:id="rId10"/>
    <p:sldId id="272" r:id="rId11"/>
    <p:sldId id="270" r:id="rId12"/>
    <p:sldId id="274" r:id="rId13"/>
    <p:sldId id="256" r:id="rId14"/>
    <p:sldId id="273" r:id="rId15"/>
    <p:sldId id="275" r:id="rId16"/>
    <p:sldId id="258" r:id="rId17"/>
    <p:sldId id="277" r:id="rId18"/>
    <p:sldId id="257" r:id="rId19"/>
    <p:sldId id="259" r:id="rId20"/>
    <p:sldId id="260" r:id="rId21"/>
    <p:sldId id="261" r:id="rId22"/>
    <p:sldId id="262" r:id="rId23"/>
    <p:sldId id="263" r:id="rId24"/>
    <p:sldId id="278" r:id="rId25"/>
    <p:sldId id="264" r:id="rId26"/>
    <p:sldId id="265" r:id="rId27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53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35075F-DA41-4C79-A31A-41F737D3CDC7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238E3-2634-431F-949D-607BDD6366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94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A7794A-08B7-4EBF-BD9A-EF19C5338326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8900" y="1149350"/>
            <a:ext cx="4140200" cy="3105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7538"/>
            <a:ext cx="5486400" cy="36226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42D998-7A6D-46EA-9AA0-7E85481E2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86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42D998-7A6D-46EA-9AA0-7E85481E238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590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6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62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5"/>
            <a:ext cx="2880360" cy="21685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304800"/>
            <a:ext cx="6475253" cy="5676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prstGeom prst="rect">
            <a:avLst/>
          </a:prstGeo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2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2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8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9208" y="1752600"/>
            <a:ext cx="51435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09" y="1825625"/>
            <a:ext cx="371594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71356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4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5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2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1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5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0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6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7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5" y="529603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7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5" y="3646566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4"/>
            <a:ext cx="1714500" cy="2514599"/>
          </a:xfr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0" y="914400"/>
            <a:ext cx="462915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</p:spPr>
        <p:txBody>
          <a:bodyPr/>
          <a:lstStyle>
            <a:lvl1pPr algn="l">
              <a:defRPr/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59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2"/>
            <a:ext cx="288036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6475253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11" y="1825625"/>
            <a:ext cx="371594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2" y="1825625"/>
            <a:ext cx="371356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2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7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4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3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8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2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8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9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7" y="529603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9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7" y="3646566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6"/>
            <a:ext cx="1714500" cy="25145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1" y="914400"/>
            <a:ext cx="4629151" cy="5029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61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5"/>
            <a:ext cx="2880360" cy="21685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04800"/>
            <a:ext cx="6475253" cy="5676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5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11" y="1825625"/>
            <a:ext cx="371594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3" y="1825625"/>
            <a:ext cx="371356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8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5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3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8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3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8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70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8" y="529603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70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8" y="3646566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6"/>
            <a:ext cx="1714500" cy="25145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1" y="914400"/>
            <a:ext cx="4629151" cy="5029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11/12/2017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3109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3B80E642-A001-463C-B699-92A95EA260F0}" type="datetimeFigureOut">
              <a:rPr lang="en-US" smtClean="0"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0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52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1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3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B8CB10-7126-4F4C-BA19-6992F19ABBDB}" type="datetimeFigureOut">
              <a:rPr lang="en-US" smtClean="0"/>
              <a:pPr/>
              <a:t>1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/>
              <a:pPr/>
              <a:t>11/12/2017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/>
        </p:nvSpPr>
        <p:spPr>
          <a:xfrm>
            <a:off x="95250" y="127000"/>
            <a:ext cx="6667500" cy="2857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3600" smtClean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3600">
              <a:solidFill>
                <a:schemeClr val="tx1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/>
        </p:nvSpPr>
        <p:spPr>
          <a:xfrm>
            <a:off x="95250" y="31115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A.) Response A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/>
        </p:nvSpPr>
        <p:spPr>
          <a:xfrm>
            <a:off x="95250" y="38354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B.) Response B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/>
        </p:nvSpPr>
        <p:spPr>
          <a:xfrm>
            <a:off x="95250" y="45593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C.) Response C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/>
        </p:nvSpPr>
        <p:spPr>
          <a:xfrm>
            <a:off x="95250" y="52832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D.) Response D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/>
        </p:nvSpPr>
        <p:spPr>
          <a:xfrm>
            <a:off x="95250" y="60071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E.) Response E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/>
        </p:nvSpPr>
        <p:spPr>
          <a:xfrm>
            <a:off x="4762500" y="254000"/>
            <a:ext cx="1905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9A5315"/>
                </a:solidFill>
              </a:rPr>
              <a:t>Percent Complete 100%</a:t>
            </a:r>
            <a:endParaRPr lang="en-US" sz="1400">
              <a:solidFill>
                <a:srgbClr val="9A5315"/>
              </a:solidFill>
            </a:endParaRPr>
          </a:p>
        </p:txBody>
      </p:sp>
      <p:sp>
        <p:nvSpPr>
          <p:cNvPr id="14" name="Timer"/>
          <p:cNvSpPr/>
          <p:nvPr/>
        </p:nvSpPr>
        <p:spPr>
          <a:xfrm>
            <a:off x="190500" y="254000"/>
            <a:ext cx="1905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9A5315"/>
                </a:solidFill>
              </a:rPr>
              <a:t>00:30</a:t>
            </a:r>
            <a:endParaRPr lang="en-US" sz="1400"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95250" y="254000"/>
            <a:ext cx="9525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952500" y="3175000"/>
            <a:ext cx="200025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952501" y="1270000"/>
            <a:ext cx="5572125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67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33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100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100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67%</a:t>
              </a:r>
              <a:endParaRPr lang="en-US" sz="2800">
                <a:solidFill>
                  <a:srgbClr val="9A5315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3333752" y="1905000"/>
            <a:ext cx="3190875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952501" y="5842000"/>
            <a:ext cx="5572125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A*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B*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C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D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E</a:t>
              </a:r>
              <a:endParaRPr lang="en-US" sz="2800">
                <a:solidFill>
                  <a:srgbClr val="9A5315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666750" y="1587500"/>
            <a:ext cx="600075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190500" y="1841500"/>
            <a:ext cx="5715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0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1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2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3</a:t>
              </a:r>
              <a:endParaRPr lang="en-US" sz="2000">
                <a:solidFill>
                  <a:srgbClr val="9A5315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421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1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8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104" y="1491791"/>
            <a:ext cx="1905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9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1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2</a:t>
            </a:r>
            <a:r>
              <a:rPr lang="en-US" sz="6600" b="1" dirty="0" smtClean="0"/>
              <a:t>. Solve for </a:t>
            </a:r>
            <a:r>
              <a:rPr lang="en-US" sz="6600" b="1" dirty="0"/>
              <a:t>x</a:t>
            </a:r>
            <a:r>
              <a:rPr lang="en-US" sz="6600" b="1" dirty="0" smtClean="0"/>
              <a:t>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2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104" y="149179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= 24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45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5826974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3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8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3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6390" y="2521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14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47037"/>
              </p:ext>
            </p:extLst>
          </p:nvPr>
        </p:nvGraphicFramePr>
        <p:xfrm>
          <a:off x="6219825" y="568325"/>
          <a:ext cx="25273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9825" y="568325"/>
                        <a:ext cx="2527300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58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5826974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4</a:t>
            </a:r>
            <a:r>
              <a:rPr lang="en-US" sz="6600" b="1" dirty="0" smtClean="0"/>
              <a:t>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43410" y="4724400"/>
            <a:ext cx="2371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5x – 2 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6390" y="2521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2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72256"/>
              </p:ext>
            </p:extLst>
          </p:nvPr>
        </p:nvGraphicFramePr>
        <p:xfrm>
          <a:off x="5418138" y="568325"/>
          <a:ext cx="3144837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711000" imgH="406080" progId="Equation.DSMT4">
                  <p:embed/>
                </p:oleObj>
              </mc:Choice>
              <mc:Fallback>
                <p:oleObj name="Equation" r:id="rId3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8138" y="568325"/>
                        <a:ext cx="3144837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02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8696488" cy="6858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5. Solve for the missing variables.</a:t>
            </a:r>
            <a:endParaRPr lang="en-US" sz="40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19032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895009" y="205740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00200" y="342900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19600" y="220980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572000" y="236220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715000" y="348613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867400" y="363853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13418" y="293263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19610" y="5181600"/>
            <a:ext cx="1228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24 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0645" y="2209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21559" y="867489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12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7" name="Straight Connector 16"/>
          <p:cNvCxnSpPr>
            <a:endCxn id="6" idx="5"/>
          </p:cNvCxnSpPr>
          <p:nvPr/>
        </p:nvCxnSpPr>
        <p:spPr>
          <a:xfrm>
            <a:off x="2514600" y="2969510"/>
            <a:ext cx="1408555" cy="1410845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819400" y="4031397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667000" y="403860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514600" y="403860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369772" y="410111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17372" y="4108313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064972" y="4108313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/>
          <p:cNvSpPr/>
          <p:nvPr/>
        </p:nvSpPr>
        <p:spPr>
          <a:xfrm rot="16200000">
            <a:off x="3651055" y="2053142"/>
            <a:ext cx="460801" cy="5796114"/>
          </a:xfrm>
          <a:prstGeom prst="leftBrac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438400" y="3283803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1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19400" y="2873514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sym typeface="Symbol"/>
              </a:rPr>
              <a:t>47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49245" y="3657600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y</a:t>
            </a:r>
            <a:r>
              <a:rPr lang="en-US" sz="4000" b="1" dirty="0" smtClean="0">
                <a:solidFill>
                  <a:schemeClr val="tx2"/>
                </a:solidFill>
                <a:sym typeface="Symbol"/>
              </a:rPr>
              <a:t>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97045" y="990600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chemeClr val="tx2"/>
                </a:solidFill>
              </a:rPr>
              <a:t>z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7" name="Left Brace 36"/>
          <p:cNvSpPr/>
          <p:nvPr/>
        </p:nvSpPr>
        <p:spPr>
          <a:xfrm rot="8168272">
            <a:off x="4637646" y="900027"/>
            <a:ext cx="624967" cy="2023714"/>
          </a:xfrm>
          <a:prstGeom prst="leftBrac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471138" y="1946701"/>
            <a:ext cx="2453948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</a:rPr>
              <a:t>y = 133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</a:t>
            </a:r>
            <a:endParaRPr 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52904" y="2902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z = 11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269573" y="2614246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580218" y="4037038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104218" y="2630269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75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8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362200" y="1524000"/>
            <a:ext cx="6477000" cy="18288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Proportional Parts of Triangles</a:t>
            </a:r>
            <a:endParaRPr lang="en-US" sz="60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773092" y="3733800"/>
            <a:ext cx="4989908" cy="914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Be consistent with how you set up the proportio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626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up propor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887890" cy="42291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TAY CONSISTENT! </a:t>
            </a:r>
          </a:p>
          <a:p>
            <a:pPr marL="0" indent="0">
              <a:buNone/>
            </a:pPr>
            <a:r>
              <a:rPr lang="en-US" dirty="0" smtClean="0"/>
              <a:t>LABEL YOUR TRIANGLES (BIG/SMALL OR NEW/OLD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881773" y="3451716"/>
                <a:ext cx="5378074" cy="830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                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𝑂𝑅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                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773" y="3451716"/>
                <a:ext cx="5378074" cy="8308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587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723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1</a:t>
            </a:r>
            <a:r>
              <a:rPr lang="en-US" sz="6600" b="1" dirty="0" smtClean="0"/>
              <a:t>. </a:t>
            </a:r>
            <a:r>
              <a:rPr lang="en-US" sz="6600" b="1" dirty="0"/>
              <a:t>Solve for x.</a:t>
            </a:r>
            <a:endParaRPr lang="en-US" sz="6600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9126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7600"/>
            <a:ext cx="4343400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5445" y="1822267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7045" y="3352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2577" y="2937301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6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09800" y="4495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8</a:t>
            </a:r>
            <a:endParaRPr lang="en-US" sz="4800" b="1" dirty="0">
              <a:solidFill>
                <a:schemeClr val="tx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352800" y="3657600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2800" y="4384431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6390" y="378002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8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812"/>
              </p:ext>
            </p:extLst>
          </p:nvPr>
        </p:nvGraphicFramePr>
        <p:xfrm>
          <a:off x="5486400" y="1052572"/>
          <a:ext cx="34258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052572"/>
                        <a:ext cx="342582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73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723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2</a:t>
            </a:r>
            <a:r>
              <a:rPr lang="en-US" sz="6600" b="1" dirty="0" smtClean="0"/>
              <a:t>. </a:t>
            </a:r>
            <a:r>
              <a:rPr lang="en-US" sz="6600" b="1" dirty="0"/>
              <a:t>Solve for </a:t>
            </a:r>
            <a:r>
              <a:rPr lang="en-US" sz="6600" b="1" dirty="0" smtClean="0"/>
              <a:t>x.</a:t>
            </a:r>
            <a:endParaRPr lang="en-US" sz="6600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9126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1752600" y="2743200"/>
            <a:ext cx="2438400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5445" y="1822267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76092" y="30480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63245" y="1683603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28956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0</a:t>
            </a:r>
            <a:endParaRPr lang="en-US" sz="4800" b="1" dirty="0">
              <a:solidFill>
                <a:schemeClr val="tx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352800" y="2743200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2800" y="4384431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6390" y="378002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20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62769"/>
              </p:ext>
            </p:extLst>
          </p:nvPr>
        </p:nvGraphicFramePr>
        <p:xfrm>
          <a:off x="6103938" y="1108075"/>
          <a:ext cx="21907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495000" imgH="406080" progId="Equation.DSMT4">
                  <p:embed/>
                </p:oleObj>
              </mc:Choice>
              <mc:Fallback>
                <p:oleObj name="Equation" r:id="rId3" imgW="495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3938" y="1108075"/>
                        <a:ext cx="2190750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0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914400"/>
            <a:ext cx="7543802" cy="3810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err="1" smtClean="0"/>
              <a:t>Midsegment</a:t>
            </a:r>
            <a:r>
              <a:rPr lang="en-US" sz="6600" b="1" dirty="0" smtClean="0"/>
              <a:t> of a Triangle and Proportionality in Triangle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97098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600200"/>
            <a:ext cx="6019800" cy="24384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Triangle </a:t>
            </a:r>
            <a:r>
              <a:rPr lang="en-US" sz="6000" b="1" dirty="0" err="1" smtClean="0"/>
              <a:t>Midsegment</a:t>
            </a:r>
            <a:r>
              <a:rPr lang="en-US" sz="6000" b="1" dirty="0" smtClean="0"/>
              <a:t> Theorem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46539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1903239" y="41153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2513418" y="46886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95009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00200" y="5107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4196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572000" y="4040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7150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867400" y="5317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990600"/>
            <a:ext cx="9144000" cy="2213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/>
              <a:t>A </a:t>
            </a:r>
            <a:r>
              <a:rPr lang="en-US" sz="3200" b="1" dirty="0" err="1" smtClean="0"/>
              <a:t>midsegment</a:t>
            </a:r>
            <a:r>
              <a:rPr lang="en-US" sz="3200" b="1" dirty="0" smtClean="0"/>
              <a:t> of a triangle is a segment that connects the midpoints of two sides of a triangle.</a:t>
            </a:r>
            <a:endParaRPr 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743200" y="48107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10000" y="4712074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23863" y="6135245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61372" y="4356502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04218" y="4382869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endParaRPr lang="en-US" sz="4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84882" y="937479"/>
            <a:ext cx="8686800" cy="2213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/>
              <a:t>The three mid segments of a triangle divides the larger triangle into </a:t>
            </a:r>
            <a:r>
              <a:rPr lang="en-US" sz="3200" b="1" u="sng" dirty="0" smtClean="0"/>
              <a:t>four congruent triangles.</a:t>
            </a:r>
            <a:endParaRPr lang="en-US" sz="4800" b="1" u="sng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3150585"/>
            <a:ext cx="5181600" cy="315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08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1903239" y="41153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2513418" y="46886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95009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00200" y="5107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4196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572000" y="4040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7150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867400" y="5317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9906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/>
              <a:t>A </a:t>
            </a:r>
            <a:r>
              <a:rPr lang="en-US" sz="3200" b="1" dirty="0"/>
              <a:t>mid </a:t>
            </a:r>
            <a:r>
              <a:rPr lang="en-US" sz="3200" b="1" dirty="0">
                <a:solidFill>
                  <a:srgbClr val="9A5315"/>
                </a:solidFill>
              </a:rPr>
              <a:t>segment</a:t>
            </a:r>
            <a:r>
              <a:rPr lang="en-US" sz="3200" b="1" dirty="0"/>
              <a:t> of a triangle is </a:t>
            </a:r>
            <a:r>
              <a:rPr lang="en-US" sz="3200" b="1" u="sng" dirty="0" smtClean="0"/>
              <a:t>parallel</a:t>
            </a:r>
            <a:r>
              <a:rPr lang="en-US" sz="3200" b="1" dirty="0" smtClean="0"/>
              <a:t> </a:t>
            </a:r>
            <a:r>
              <a:rPr lang="en-US" sz="3200" b="1" dirty="0"/>
              <a:t>to one side of the triangle.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48107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10000" y="4712074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23863" y="6135245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61372" y="4356502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04218" y="4382869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8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1903239" y="41153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2513418" y="46886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95009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00200" y="5107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4196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572000" y="4040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7150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867400" y="5317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990600"/>
            <a:ext cx="9144000" cy="1474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latin typeface="Century Gothic" panose="020B0502020202020204" pitchFamily="34" charset="0"/>
                <a:ea typeface="MS Mincho"/>
                <a:cs typeface="Times New Roman" panose="02020603050405020304" pitchFamily="18" charset="0"/>
              </a:rPr>
              <a:t>A mid segment of a triangle is </a:t>
            </a:r>
            <a:r>
              <a:rPr lang="en-US" sz="3200" b="1" u="sng" dirty="0" smtClean="0">
                <a:latin typeface="Century Gothic" panose="020B0502020202020204" pitchFamily="34" charset="0"/>
                <a:ea typeface="MS Mincho"/>
                <a:cs typeface="Times New Roman" panose="02020603050405020304" pitchFamily="18" charset="0"/>
              </a:rPr>
              <a:t>half</a:t>
            </a:r>
            <a:r>
              <a:rPr lang="en-US" sz="3200" b="1" dirty="0" smtClean="0">
                <a:latin typeface="Century Gothic" panose="020B0502020202020204" pitchFamily="34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Century Gothic" panose="020B0502020202020204" pitchFamily="34" charset="0"/>
                <a:ea typeface="MS Mincho"/>
                <a:cs typeface="Times New Roman" panose="02020603050405020304" pitchFamily="18" charset="0"/>
              </a:rPr>
              <a:t>the length of the </a:t>
            </a:r>
            <a:r>
              <a:rPr lang="en-US" sz="3200" b="1" u="sng" dirty="0" smtClean="0">
                <a:latin typeface="Century Gothic" panose="020B0502020202020204" pitchFamily="34" charset="0"/>
                <a:ea typeface="MS Mincho"/>
                <a:cs typeface="Times New Roman" panose="02020603050405020304" pitchFamily="18" charset="0"/>
              </a:rPr>
              <a:t>parallel side</a:t>
            </a:r>
            <a:r>
              <a:rPr lang="en-US" sz="3200" b="1" dirty="0" smtClean="0">
                <a:latin typeface="Century Gothic" panose="020B0502020202020204" pitchFamily="34" charset="0"/>
                <a:ea typeface="MS Mincho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48107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10000" y="4712074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723863" y="6135245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61372" y="4356502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04218" y="4382869"/>
            <a:ext cx="534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sym typeface="Wingdings"/>
              </a:rPr>
              <a:t>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567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r>
              <a:rPr lang="en-US" sz="4800" b="1" dirty="0" smtClean="0"/>
              <a:t> Theorem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2436639" y="39629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3046818" y="45362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28409" y="3583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33600" y="49552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953000" y="37360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1054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248400" y="50124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08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10668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EQUATION</a:t>
            </a:r>
            <a:endParaRPr lang="en-US" sz="2800" b="1" dirty="0" smtClean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76600" y="46583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40197"/>
              </p:ext>
            </p:extLst>
          </p:nvPr>
        </p:nvGraphicFramePr>
        <p:xfrm>
          <a:off x="1009650" y="1676400"/>
          <a:ext cx="71580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120760" imgH="406080" progId="Equation.DSMT4">
                  <p:embed/>
                </p:oleObj>
              </mc:Choice>
              <mc:Fallback>
                <p:oleObj name="Equation" r:id="rId3" imgW="2120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1676400"/>
                        <a:ext cx="715803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24200" y="6001838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5"/>
                </a:solidFill>
              </a:rPr>
              <a:t>Parallel Side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267200" y="4572000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81063" y="5995171"/>
            <a:ext cx="304800" cy="0"/>
          </a:xfrm>
          <a:prstGeom prst="straightConnector1">
            <a:avLst/>
          </a:prstGeom>
          <a:ln w="571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309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18223" y="202557"/>
            <a:ext cx="3777297" cy="3940821"/>
            <a:chOff x="0" y="0"/>
            <a:chExt cx="2068195" cy="2157730"/>
          </a:xfrm>
        </p:grpSpPr>
        <p:sp>
          <p:nvSpPr>
            <p:cNvPr id="4" name="Isosceles Triangle 3"/>
            <p:cNvSpPr/>
            <p:nvPr/>
          </p:nvSpPr>
          <p:spPr>
            <a:xfrm>
              <a:off x="625475" y="214630"/>
              <a:ext cx="800100" cy="800100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8065" y="1014730"/>
              <a:ext cx="800100" cy="800100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228600" y="1014730"/>
              <a:ext cx="800100" cy="800100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" name="Text Box 9"/>
            <p:cNvSpPr txBox="1"/>
            <p:nvPr/>
          </p:nvSpPr>
          <p:spPr>
            <a:xfrm>
              <a:off x="777875" y="0"/>
              <a:ext cx="218440" cy="26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" name="Text Box 10"/>
            <p:cNvSpPr txBox="1"/>
            <p:nvPr/>
          </p:nvSpPr>
          <p:spPr>
            <a:xfrm>
              <a:off x="0" y="1700530"/>
              <a:ext cx="2286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" name="Text Box 11"/>
            <p:cNvSpPr txBox="1"/>
            <p:nvPr/>
          </p:nvSpPr>
          <p:spPr>
            <a:xfrm>
              <a:off x="1839595" y="1700530"/>
              <a:ext cx="2286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" name="Text Box 12"/>
            <p:cNvSpPr txBox="1"/>
            <p:nvPr/>
          </p:nvSpPr>
          <p:spPr>
            <a:xfrm>
              <a:off x="396875" y="878840"/>
              <a:ext cx="2286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" name="Text Box 13"/>
            <p:cNvSpPr txBox="1"/>
            <p:nvPr/>
          </p:nvSpPr>
          <p:spPr>
            <a:xfrm>
              <a:off x="884555" y="1814830"/>
              <a:ext cx="2286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" name="Text Box 14"/>
            <p:cNvSpPr txBox="1"/>
            <p:nvPr/>
          </p:nvSpPr>
          <p:spPr>
            <a:xfrm>
              <a:off x="1425575" y="900430"/>
              <a:ext cx="3429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561975" y="330823"/>
            <a:ext cx="2245554" cy="2315870"/>
            <a:chOff x="0" y="0"/>
            <a:chExt cx="1257300" cy="1296670"/>
          </a:xfrm>
        </p:grpSpPr>
        <p:sp>
          <p:nvSpPr>
            <p:cNvPr id="14" name="Isosceles Triangle 13"/>
            <p:cNvSpPr/>
            <p:nvPr/>
          </p:nvSpPr>
          <p:spPr>
            <a:xfrm>
              <a:off x="228600" y="228600"/>
              <a:ext cx="800100" cy="800100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" name="Text Box 15"/>
            <p:cNvSpPr txBox="1"/>
            <p:nvPr/>
          </p:nvSpPr>
          <p:spPr>
            <a:xfrm>
              <a:off x="457200" y="0"/>
              <a:ext cx="218440" cy="261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MS Mincho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6" name="Text Box 17"/>
            <p:cNvSpPr txBox="1"/>
            <p:nvPr/>
          </p:nvSpPr>
          <p:spPr>
            <a:xfrm>
              <a:off x="0" y="953770"/>
              <a:ext cx="2286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MS Mincho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" name="Text Box 18"/>
            <p:cNvSpPr txBox="1"/>
            <p:nvPr/>
          </p:nvSpPr>
          <p:spPr>
            <a:xfrm>
              <a:off x="1028700" y="953770"/>
              <a:ext cx="2286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MS Mincho"/>
                  <a:cs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145635" y="48729"/>
            <a:ext cx="3970655" cy="3852215"/>
            <a:chOff x="0" y="0"/>
            <a:chExt cx="2150110" cy="2085975"/>
          </a:xfrm>
        </p:grpSpPr>
        <p:sp>
          <p:nvSpPr>
            <p:cNvPr id="19" name="Isosceles Triangle 18"/>
            <p:cNvSpPr/>
            <p:nvPr/>
          </p:nvSpPr>
          <p:spPr>
            <a:xfrm>
              <a:off x="228600" y="271780"/>
              <a:ext cx="1600200" cy="1600200"/>
            </a:xfrm>
            <a:prstGeom prst="triangle">
              <a:avLst/>
            </a:prstGeom>
            <a:noFill/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" name="Text Box 16"/>
            <p:cNvSpPr txBox="1"/>
            <p:nvPr/>
          </p:nvSpPr>
          <p:spPr>
            <a:xfrm>
              <a:off x="882015" y="0"/>
              <a:ext cx="218440" cy="261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MS Mincho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1" name="Text Box 19"/>
            <p:cNvSpPr txBox="1"/>
            <p:nvPr/>
          </p:nvSpPr>
          <p:spPr>
            <a:xfrm>
              <a:off x="0" y="1682750"/>
              <a:ext cx="244475" cy="344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MS Mincho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2" name="Text Box 20"/>
            <p:cNvSpPr txBox="1"/>
            <p:nvPr/>
          </p:nvSpPr>
          <p:spPr>
            <a:xfrm>
              <a:off x="1807210" y="1743075"/>
              <a:ext cx="3429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C572A759-6A51-4108-AA02-DFA0A04FC94B}">
                <ma14:wrappingTextBoxFlag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lc="http://schemas.openxmlformats.org/drawingml/2006/lockedCanvas"/>
              </a:ext>
            </a:extLst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ea typeface="MS Mincho"/>
                  <a:cs typeface="Times New Roman" panose="02020603050405020304" pitchFamily="18" charset="0"/>
                </a:rPr>
                <a:t>O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0094" y="3733800"/>
                <a:ext cx="913390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If </a:t>
                </a:r>
                <a:r>
                  <a:rPr lang="en-US" i="1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MX</a:t>
                </a: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 = 3 , then </a:t>
                </a:r>
                <a:r>
                  <a:rPr lang="en-US" i="1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MN</a:t>
                </a: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= __________.</a:t>
                </a:r>
                <a:endParaRPr lang="en-US" dirty="0">
                  <a:latin typeface="Cambria" panose="02040503050406030204" pitchFamily="18" charset="0"/>
                  <a:ea typeface="MS Mincho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If </a:t>
                </a:r>
                <a:r>
                  <a:rPr lang="en-US" i="1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NO</a:t>
                </a: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 = 8, then YO=__________. </a:t>
                </a:r>
                <a:endParaRPr lang="en-US" dirty="0">
                  <a:latin typeface="Cambria" panose="02040503050406030204" pitchFamily="18" charset="0"/>
                  <a:ea typeface="MS Mincho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Label all the lengths we can know on all three triangles from the information above.</a:t>
                </a:r>
                <a:endParaRPr lang="en-US" dirty="0">
                  <a:latin typeface="Cambria" panose="02040503050406030204" pitchFamily="18" charset="0"/>
                  <a:ea typeface="MS Mincho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Look at the relationship betwe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MXZ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dirty="0">
                    <a:latin typeface="Century Gothic" panose="020B0502020202020204" pitchFamily="34" charset="0"/>
                    <a:ea typeface="MS Mincho"/>
                    <a:cs typeface="Times New Roman" panose="02020603050405020304" pitchFamily="18" charset="0"/>
                  </a:rPr>
                  <a:t>MNO.  What does this remind you of?</a:t>
                </a:r>
                <a:endParaRPr lang="en-US" dirty="0">
                  <a:latin typeface="Cambria" panose="020405030504060302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4" y="3733800"/>
                <a:ext cx="9133905" cy="2585323"/>
              </a:xfrm>
              <a:prstGeom prst="rect">
                <a:avLst/>
              </a:prstGeom>
              <a:blipFill>
                <a:blip r:embed="rId3"/>
                <a:stretch>
                  <a:fillRect l="-534" b="-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0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ine with bubbl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RespondGraphMaster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purple box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rolling hills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iRespondQuestionMaster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_iRespondGraphMaster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</TotalTime>
  <Words>295</Words>
  <Application>Microsoft Office PowerPoint</Application>
  <PresentationFormat>On-screen Show (4:3)</PresentationFormat>
  <Paragraphs>8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1" baseType="lpstr">
      <vt:lpstr>Arial</vt:lpstr>
      <vt:lpstr>Calibri</vt:lpstr>
      <vt:lpstr>Cambria</vt:lpstr>
      <vt:lpstr>Cambria Math</vt:lpstr>
      <vt:lpstr>Century Gothic</vt:lpstr>
      <vt:lpstr>MS Mincho</vt:lpstr>
      <vt:lpstr>Segoe Print</vt:lpstr>
      <vt:lpstr>Symbol</vt:lpstr>
      <vt:lpstr>Times New Roman</vt:lpstr>
      <vt:lpstr>Tw Cen MT</vt:lpstr>
      <vt:lpstr>Wingdings</vt:lpstr>
      <vt:lpstr>Wingdings 2</vt:lpstr>
      <vt:lpstr>Wingdings 3</vt:lpstr>
      <vt:lpstr>iRespondGraphMaster</vt:lpstr>
      <vt:lpstr>line with bubble</vt:lpstr>
      <vt:lpstr>1_iRespondGraphMaster</vt:lpstr>
      <vt:lpstr>purple box</vt:lpstr>
      <vt:lpstr>2_iRespondGraphMaster</vt:lpstr>
      <vt:lpstr>1_iRespondQuestionMaster</vt:lpstr>
      <vt:lpstr>rolling hills</vt:lpstr>
      <vt:lpstr>2_iRespondQuestionMaster</vt:lpstr>
      <vt:lpstr>3_iRespondGraphMaster</vt:lpstr>
      <vt:lpstr>Equation</vt:lpstr>
      <vt:lpstr>Warm-up</vt:lpstr>
      <vt:lpstr>Midsegment of a Triangle and Proportionality in Triangles</vt:lpstr>
      <vt:lpstr>Triangle Midsegment Theorem</vt:lpstr>
      <vt:lpstr>Triangle Midsegment</vt:lpstr>
      <vt:lpstr>Triangle Midsegment</vt:lpstr>
      <vt:lpstr>Triangle Midsegment</vt:lpstr>
      <vt:lpstr>Triangle Midsegment</vt:lpstr>
      <vt:lpstr>Triangle Midsegment Theorem</vt:lpstr>
      <vt:lpstr>PowerPoint Presentation</vt:lpstr>
      <vt:lpstr>1. Solve for x.</vt:lpstr>
      <vt:lpstr>2. Solve for x.</vt:lpstr>
      <vt:lpstr>3. Solve for x.</vt:lpstr>
      <vt:lpstr>4. Solve for x.</vt:lpstr>
      <vt:lpstr>5. Solve for the missing variables.</vt:lpstr>
      <vt:lpstr>Proportional Parts of Triangles</vt:lpstr>
      <vt:lpstr>Setting up proportions:</vt:lpstr>
      <vt:lpstr>1. Solve for x.</vt:lpstr>
      <vt:lpstr>2. Solve for x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le Midsegment Theorem</dc:title>
  <dc:creator>Emily Freeman</dc:creator>
  <cp:lastModifiedBy>Echo Fritch</cp:lastModifiedBy>
  <cp:revision>31</cp:revision>
  <cp:lastPrinted>2014-03-11T17:33:52Z</cp:lastPrinted>
  <dcterms:created xsi:type="dcterms:W3CDTF">2014-03-11T15:42:46Z</dcterms:created>
  <dcterms:modified xsi:type="dcterms:W3CDTF">2017-11-12T23:1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